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38" r:id="rId14"/>
    <p:sldId id="73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01" d="100"/>
          <a:sy n="101" d="100"/>
        </p:scale>
        <p:origin x="-248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88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6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315200" y="6629400"/>
            <a:ext cx="1828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recursive data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315200" y="6629400"/>
            <a:ext cx="1828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recursive data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315200" y="6629400"/>
            <a:ext cx="1828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recursive data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315200" y="6629400"/>
            <a:ext cx="1828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recursive data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315200" y="6629400"/>
            <a:ext cx="1828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recursive data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315200" y="6629400"/>
            <a:ext cx="1828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recursive data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315200" y="6629400"/>
            <a:ext cx="1828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recursive data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rch 7, 2018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91401" y="6553200"/>
            <a:ext cx="16764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828800"/>
            <a:ext cx="6324600" cy="3200400"/>
          </a:xfrm>
        </p:spPr>
        <p:txBody>
          <a:bodyPr/>
          <a:lstStyle/>
          <a:p>
            <a:pPr eaLnBrk="1" hangingPunct="1"/>
            <a:r>
              <a:rPr lang="en-US" sz="9600" b="1" dirty="0" smtClean="0"/>
              <a:t>Recursive Data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 marL="342900" lvl="2" indent="-342900">
              <a:defRPr/>
            </a:pPr>
            <a:r>
              <a:rPr lang="en-US" sz="4000" dirty="0" smtClean="0"/>
              <a:t>strings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339811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8" imgW="76200" imgH="165100" progId="Equation.DSMT4">
                  <p:embed/>
                </p:oleObj>
              </mc:Choice>
              <mc:Fallback>
                <p:oleObj name="Equation" r:id="rId8" imgW="762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339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smtClean="0"/>
              <a:t>Bracket</a:t>
            </a:r>
            <a:r>
              <a:rPr lang="en-US" sz="3200" dirty="0" smtClean="0"/>
              <a:t> </a:t>
            </a:r>
            <a:r>
              <a:rPr lang="en-US" sz="3200" dirty="0" smtClean="0"/>
              <a:t>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315200" y="6553200"/>
            <a:ext cx="1828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recursive data.</a:t>
            </a:r>
            <a:fld id="{2C84FE54-9186-40A1-B2A6-72C42D6F8BE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315200" y="6553200"/>
            <a:ext cx="1828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recursive data.</a:t>
            </a:r>
            <a:fld id="{2C84FE54-9186-40A1-B2A6-72C42D6F8BE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543801" y="6553200"/>
            <a:ext cx="15240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lvl="1">
              <a:spcBef>
                <a:spcPct val="20000"/>
              </a:spcBef>
            </a:pP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EA0000"/>
                </a:solidFill>
                <a:latin typeface="Comic Sans MS" pitchFamily="66" charset="0"/>
              </a:rPr>
              <a:t>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latin typeface="Comic Sans MS" pitchFamily="66" charset="0"/>
              </a:rPr>
              <a:t>Extremal</a:t>
            </a:r>
            <a:r>
              <a:rPr lang="en-US" dirty="0" smtClean="0">
                <a:latin typeface="Comic Sans MS" pitchFamily="66" charset="0"/>
              </a:rPr>
              <a:t> Clause 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008000"/>
            </a:solidFill>
            <a:prstDash val="solid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smtClean="0"/>
              <a:t>Bracket</a:t>
            </a:r>
            <a:r>
              <a:rPr lang="en-US" sz="3200" dirty="0" smtClean="0"/>
              <a:t> </a:t>
            </a:r>
            <a:r>
              <a:rPr lang="en-US" sz="3200" dirty="0" smtClean="0"/>
              <a:t>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467601" y="6477000"/>
            <a:ext cx="16002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FFA709DD-B7D6-4639-80C7-4F036B9C505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f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2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</a:t>
            </a:r>
            <a:endParaRPr lang="en-US" sz="3600" dirty="0" smtClean="0">
              <a:sym typeface="Euclid Symbol" pitchFamily="18" charset="2"/>
            </a:endParaRP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9601643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09800" y="3817203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sin(x + pi)</a:t>
            </a:r>
          </a:p>
        </p:txBody>
      </p:sp>
      <p:sp>
        <p:nvSpPr>
          <p:cNvPr id="2052" name="Slide Number Placeholder 4"/>
          <p:cNvSpPr>
            <a:spLocks noGrp="1"/>
          </p:cNvSpPr>
          <p:nvPr>
            <p:ph type="sldNum" sz="quarter" idx="4"/>
          </p:nvPr>
        </p:nvSpPr>
        <p:spPr bwMode="auto">
          <a:xfrm>
            <a:off x="7543801" y="6553200"/>
            <a:ext cx="15240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E074A72C-E57A-45CB-B5EA-2D9BAFBFF912}" type="slidenum">
              <a:rPr lang="en-US" smtClean="0"/>
              <a:pPr/>
              <a:t>14</a:t>
            </a:fld>
            <a:endParaRPr lang="en-US" dirty="0" smtClean="0"/>
          </a:p>
        </p:txBody>
      </p:sp>
      <p:sp useBgFill="1"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209800" y="3817203"/>
            <a:ext cx="6321462" cy="830997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3423834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2</a:t>
            </a:r>
            <a:r>
              <a:rPr lang="en-US" sz="4800" baseline="30000" dirty="0" smtClean="0">
                <a:latin typeface="Comic Sans MS" pitchFamily="66" charset="0"/>
              </a:rPr>
              <a:t>x log</a:t>
            </a:r>
            <a:r>
              <a:rPr lang="en-US" sz="4800" baseline="-25000" dirty="0">
                <a:latin typeface="Comic Sans MS" pitchFamily="66" charset="0"/>
              </a:rPr>
              <a:t> </a:t>
            </a:r>
            <a:r>
              <a:rPr lang="en-US" sz="4800" baseline="30000" dirty="0" smtClean="0">
                <a:latin typeface="Comic Sans MS" pitchFamily="66" charset="0"/>
              </a:rPr>
              <a:t>e</a:t>
            </a:r>
            <a:r>
              <a:rPr lang="en-US" sz="4800" dirty="0" smtClean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95600"/>
                        <a:ext cx="100488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  <p:extLst>
      <p:ext uri="{BB962C8B-B14F-4D97-AF65-F5344CB8AC3E}">
        <p14:creationId xmlns:p14="http://schemas.microsoft.com/office/powerpoint/2010/main" val="3812756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73444" grpId="0" animBg="1"/>
      <p:bldP spid="573445" grpId="0"/>
      <p:bldP spid="573452" grpId="0"/>
      <p:bldP spid="5734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91401" y="6553200"/>
            <a:ext cx="16764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Data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543801" y="6477000"/>
            <a:ext cx="15240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467601" y="6477000"/>
            <a:ext cx="16002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91401" y="6477000"/>
            <a:ext cx="16764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1" y="6477000"/>
            <a:ext cx="17526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315201" y="6553200"/>
            <a:ext cx="17526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315201" y="6477000"/>
            <a:ext cx="17526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1" y="6477000"/>
            <a:ext cx="17526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recursive data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smtClean="0"/>
              <a:t>Bracket</a:t>
            </a:r>
            <a:r>
              <a:rPr lang="en-US" sz="3200" dirty="0" smtClean="0"/>
              <a:t> </a:t>
            </a:r>
            <a:r>
              <a:rPr lang="en-US" sz="3200" dirty="0" smtClean="0"/>
              <a:t>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51</TotalTime>
  <Words>727</Words>
  <Application>Microsoft Macintosh PowerPoint</Application>
  <PresentationFormat>On-screen Show (4:3)</PresentationFormat>
  <Paragraphs>120</Paragraphs>
  <Slides>14</Slides>
  <Notes>1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Recursive Data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Bracket Strings, M</vt:lpstr>
      <vt:lpstr>Matched Bracket Strings, M</vt:lpstr>
      <vt:lpstr>not in M</vt:lpstr>
      <vt:lpstr>Matched Bracket Strings, M</vt:lpstr>
      <vt:lpstr>The 18.01 Functions, F18</vt:lpstr>
      <vt:lpstr>The 18.01 Functions, F18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318</cp:revision>
  <cp:lastPrinted>2012-02-27T04:31:27Z</cp:lastPrinted>
  <dcterms:created xsi:type="dcterms:W3CDTF">2011-02-23T03:33:03Z</dcterms:created>
  <dcterms:modified xsi:type="dcterms:W3CDTF">2018-03-05T20:31:01Z</dcterms:modified>
</cp:coreProperties>
</file>